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63E0B66" w14:textId="3B2EFFF2" w:rsidR="00851408" w:rsidRDefault="00004475" w:rsidP="00B62F2E">
      <w:pPr>
        <w:pStyle w:val="Ttulo1"/>
        <w:spacing w:line="360" w:lineRule="auto"/>
        <w:ind w:left="2832" w:firstLine="708"/>
        <w:jc w:val="left"/>
        <w:rPr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C967709" wp14:editId="7357085D">
                <wp:simplePos x="0" y="0"/>
                <wp:positionH relativeFrom="column">
                  <wp:posOffset>14605</wp:posOffset>
                </wp:positionH>
                <wp:positionV relativeFrom="paragraph">
                  <wp:posOffset>15240</wp:posOffset>
                </wp:positionV>
                <wp:extent cx="749300" cy="710565"/>
                <wp:effectExtent l="0" t="3810" r="4445" b="0"/>
                <wp:wrapNone/>
                <wp:docPr id="7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9300" cy="710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97C4F8" w14:textId="78F571B9" w:rsidR="00B62F2E" w:rsidRDefault="00004475">
                            <w:r w:rsidRPr="00064932">
                              <w:rPr>
                                <w:noProof/>
                              </w:rPr>
                              <w:drawing>
                                <wp:inline distT="0" distB="0" distL="0" distR="0" wp14:anchorId="52D00DE8" wp14:editId="1804531E">
                                  <wp:extent cx="561975" cy="619125"/>
                                  <wp:effectExtent l="0" t="0" r="0" b="0"/>
                                  <wp:docPr id="9" name="Imagem 1" descr="http://www.colegiocemp.com.br/imgs/cemp-logo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 descr="http://www.colegiocemp.com.br/imgs/cemp-logo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1975" cy="619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967709" id="_x0000_t202" coordsize="21600,21600" o:spt="202" path="m,l,21600r21600,l21600,xe">
                <v:stroke joinstyle="miter"/>
                <v:path gradientshapeok="t" o:connecttype="rect"/>
              </v:shapetype>
              <v:shape id="Text Box 36" o:spid="_x0000_s1026" type="#_x0000_t202" style="position:absolute;left:0;text-align:left;margin-left:1.15pt;margin-top:1.2pt;width:59pt;height:55.95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" stroked="f">
                <v:textbox style="mso-fit-shape-to-text:t">
                  <w:txbxContent>
                    <w:p w14:paraId="4F97C4F8" w14:textId="78F571B9" w:rsidR="00B62F2E" w:rsidRDefault="00004475">
                      <w:r w:rsidRPr="00064932">
                        <w:rPr>
                          <w:noProof/>
                        </w:rPr>
                        <w:drawing>
                          <wp:inline distT="0" distB="0" distL="0" distR="0" wp14:anchorId="52D00DE8" wp14:editId="1804531E">
                            <wp:extent cx="561975" cy="619125"/>
                            <wp:effectExtent l="0" t="0" r="0" b="0"/>
                            <wp:docPr id="9" name="Imagem 1" descr="http://www.colegiocemp.com.br/imgs/cemp-logo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 descr="http://www.colegiocemp.com.br/imgs/cemp-logo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1975" cy="619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51408" w:rsidRPr="003748A1">
        <w:rPr>
          <w:szCs w:val="28"/>
        </w:rPr>
        <w:t>CEMP – Centro Educacional Marapendi</w:t>
      </w:r>
    </w:p>
    <w:p w14:paraId="6547F84E" w14:textId="77777777" w:rsidR="00B62F2E" w:rsidRPr="00B62F2E" w:rsidRDefault="00B62F2E" w:rsidP="00B62F2E"/>
    <w:p w14:paraId="150DC7A4" w14:textId="5E75ED38" w:rsidR="00851408" w:rsidRPr="00D974A4" w:rsidRDefault="00B62F2E" w:rsidP="00374337">
      <w:pPr>
        <w:spacing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                   </w:t>
      </w:r>
      <w:r w:rsidR="00851408"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>________</w:t>
      </w:r>
      <w:r w:rsidR="006B3ECE">
        <w:rPr>
          <w:b/>
          <w:sz w:val="22"/>
          <w:szCs w:val="22"/>
        </w:rPr>
        <w:t xml:space="preserve">_________ </w:t>
      </w:r>
      <w:r w:rsidR="00FA60B4">
        <w:rPr>
          <w:b/>
          <w:sz w:val="22"/>
          <w:szCs w:val="22"/>
        </w:rPr>
        <w:t xml:space="preserve">Data: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</w:t>
      </w:r>
      <w:r w:rsidR="006B3ECE">
        <w:rPr>
          <w:b/>
          <w:sz w:val="22"/>
          <w:szCs w:val="22"/>
        </w:rPr>
        <w:t xml:space="preserve">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6B3ECE">
        <w:rPr>
          <w:b/>
          <w:sz w:val="22"/>
          <w:szCs w:val="22"/>
        </w:rPr>
        <w:t>5</w:t>
      </w:r>
    </w:p>
    <w:p w14:paraId="4CB0A95B" w14:textId="3D1EA632" w:rsidR="00851408" w:rsidRPr="00D974A4" w:rsidRDefault="00B62F2E" w:rsidP="00374337">
      <w:pPr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                  </w:t>
      </w:r>
      <w:r w:rsidR="00374337"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 xml:space="preserve">: </w:t>
      </w:r>
      <w:r w:rsidR="00937C6B">
        <w:rPr>
          <w:b/>
          <w:sz w:val="22"/>
          <w:szCs w:val="22"/>
        </w:rPr>
        <w:t>_________________</w:t>
      </w:r>
      <w:r w:rsidR="00796CE5" w:rsidRPr="00090EE2">
        <w:rPr>
          <w:b/>
          <w:sz w:val="22"/>
          <w:szCs w:val="22"/>
        </w:rPr>
        <w:t xml:space="preserve"> </w:t>
      </w:r>
      <w:r w:rsidR="003F5C6A" w:rsidRPr="00090EE2">
        <w:rPr>
          <w:b/>
          <w:sz w:val="22"/>
          <w:szCs w:val="22"/>
        </w:rPr>
        <w:t xml:space="preserve"> </w:t>
      </w:r>
      <w:r w:rsidRPr="00090EE2">
        <w:rPr>
          <w:b/>
          <w:sz w:val="22"/>
          <w:szCs w:val="22"/>
        </w:rPr>
        <w:t xml:space="preserve"> </w:t>
      </w:r>
      <w:r w:rsidR="009A20AA">
        <w:rPr>
          <w:b/>
          <w:sz w:val="22"/>
          <w:szCs w:val="22"/>
        </w:rPr>
        <w:t>9</w:t>
      </w:r>
      <w:r w:rsidR="00851408" w:rsidRPr="00090EE2">
        <w:rPr>
          <w:b/>
          <w:sz w:val="22"/>
          <w:szCs w:val="22"/>
          <w:u w:val="single"/>
          <w:vertAlign w:val="superscript"/>
        </w:rPr>
        <w:t>o</w:t>
      </w:r>
      <w:r w:rsidR="00851408" w:rsidRPr="00090EE2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</w:rPr>
        <w:t>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Fundamental II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="00374337"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="00374337"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305DEC8A" w14:textId="07281840" w:rsidR="00A710D3" w:rsidRPr="009B43F4" w:rsidRDefault="00004475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2F872EC8" wp14:editId="406BEB21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5875" r="18415" b="12700"/>
                <wp:wrapNone/>
                <wp:docPr id="2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3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DCCB7B" w14:textId="66A79E1E" w:rsidR="00260050" w:rsidRPr="00851408" w:rsidRDefault="00C6084C" w:rsidP="00C6084C">
                              <w:pPr>
                                <w:rPr>
                                  <w:rFonts w:ascii="Franklin Gothic Medium" w:hAnsi="Franklin Gothic Medium" w:cs="Arial"/>
                                  <w:b/>
                                </w:rPr>
                              </w:pPr>
                              <w:r w:rsidRPr="00571EB7">
                                <w:rPr>
                                  <w:rFonts w:ascii="Franklin Gothic Medium" w:hAnsi="Franklin Gothic Medium" w:cs="Arial"/>
                                  <w:b/>
                                  <w:color w:val="FF0000"/>
                                </w:rPr>
                                <w:t xml:space="preserve"> </w:t>
                              </w:r>
                              <w:r w:rsidR="00B26614" w:rsidRPr="00571EB7">
                                <w:rPr>
                                  <w:rFonts w:ascii="Franklin Gothic Medium" w:hAnsi="Franklin Gothic Medium" w:cs="Arial"/>
                                  <w:b/>
                                  <w:color w:val="FF0000"/>
                                </w:rPr>
                                <w:t xml:space="preserve">                  </w:t>
                              </w:r>
                              <w:r w:rsidR="00571EB7">
                                <w:rPr>
                                  <w:rFonts w:ascii="Franklin Gothic Medium" w:hAnsi="Franklin Gothic Medium" w:cs="Arial"/>
                                  <w:b/>
                                  <w:color w:val="FF0000"/>
                                </w:rPr>
                                <w:tab/>
                              </w:r>
                              <w:r w:rsidR="00571EB7">
                                <w:rPr>
                                  <w:rFonts w:ascii="Franklin Gothic Medium" w:hAnsi="Franklin Gothic Medium" w:cs="Arial"/>
                                  <w:b/>
                                  <w:color w:val="FF0000"/>
                                </w:rPr>
                                <w:tab/>
                              </w:r>
                              <w:r w:rsidR="007011CE">
                                <w:rPr>
                                  <w:rFonts w:ascii="Franklin Gothic Medium" w:hAnsi="Franklin Gothic Medium" w:cs="Arial"/>
                                  <w:b/>
                                </w:rPr>
                                <w:t>ATIVIDADES EXTRAS DE GEOMETRIA</w:t>
                              </w:r>
                            </w:p>
                            <w:p w14:paraId="3A76F551" w14:textId="77777777" w:rsidR="00260050" w:rsidRPr="00851408" w:rsidRDefault="00260050" w:rsidP="0026005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872EC8" id="Group 91" o:spid="_x0000_s1027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Ai+Tz36AIAAMMIAAAO&#10;AAAAAAAAAAAAAAAAAC4CAABkcnMvZTJvRG9jLnhtbFBLAQItABQABgAIAAAAIQDtXMH+4QAAAAoB&#10;AAAPAAAAAAAAAAAAAAAAAEIFAABkcnMvZG93bnJldi54bWxQSwUGAAAAAAQABADzAAAAUAYAAAAA&#10;">
                <v:shape id="Text Box 84" o:spid="_x0000_s1028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" filled="f" stroked="f" strokeweight="1.5pt">
                  <v:textbox>
                    <w:txbxContent>
                      <w:p w14:paraId="1DDCCB7B" w14:textId="66A79E1E" w:rsidR="00260050" w:rsidRPr="00851408" w:rsidRDefault="00C6084C" w:rsidP="00C6084C">
                        <w:pPr>
                          <w:rPr>
                            <w:rFonts w:ascii="Franklin Gothic Medium" w:hAnsi="Franklin Gothic Medium" w:cs="Arial"/>
                            <w:b/>
                          </w:rPr>
                        </w:pPr>
                        <w:r w:rsidRPr="00571EB7">
                          <w:rPr>
                            <w:rFonts w:ascii="Franklin Gothic Medium" w:hAnsi="Franklin Gothic Medium" w:cs="Arial"/>
                            <w:b/>
                            <w:color w:val="FF0000"/>
                          </w:rPr>
                          <w:t xml:space="preserve"> </w:t>
                        </w:r>
                        <w:r w:rsidR="00B26614" w:rsidRPr="00571EB7">
                          <w:rPr>
                            <w:rFonts w:ascii="Franklin Gothic Medium" w:hAnsi="Franklin Gothic Medium" w:cs="Arial"/>
                            <w:b/>
                            <w:color w:val="FF0000"/>
                          </w:rPr>
                          <w:t xml:space="preserve">                  </w:t>
                        </w:r>
                        <w:r w:rsidR="00571EB7">
                          <w:rPr>
                            <w:rFonts w:ascii="Franklin Gothic Medium" w:hAnsi="Franklin Gothic Medium" w:cs="Arial"/>
                            <w:b/>
                            <w:color w:val="FF0000"/>
                          </w:rPr>
                          <w:tab/>
                        </w:r>
                        <w:r w:rsidR="00571EB7">
                          <w:rPr>
                            <w:rFonts w:ascii="Franklin Gothic Medium" w:hAnsi="Franklin Gothic Medium" w:cs="Arial"/>
                            <w:b/>
                            <w:color w:val="FF0000"/>
                          </w:rPr>
                          <w:tab/>
                        </w:r>
                        <w:r w:rsidR="007011CE">
                          <w:rPr>
                            <w:rFonts w:ascii="Franklin Gothic Medium" w:hAnsi="Franklin Gothic Medium" w:cs="Arial"/>
                            <w:b/>
                          </w:rPr>
                          <w:t>ATIVIDADES EXTRAS DE GEOMETRIA</w:t>
                        </w:r>
                      </w:p>
                      <w:p w14:paraId="3A76F551" w14:textId="77777777" w:rsidR="00260050" w:rsidRPr="00851408" w:rsidRDefault="00260050" w:rsidP="00260050">
                        <w:pPr>
                          <w:jc w:val="center"/>
                        </w:pPr>
                      </w:p>
                    </w:txbxContent>
                  </v:textbox>
                </v:shape>
                <v:line id="Line 89" o:spid="_x0000_s1029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  <v:line id="Line 90" o:spid="_x0000_s1030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Gej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TP4&#10;Xgk3QK4/AAAA//8DAFBLAQItABQABgAIAAAAIQDb4fbL7gAAAIUBAAATAAAAAAAAAAAAAAAAAAAA&#10;AABbQ29udGVudF9UeXBlc10ueG1sUEsBAi0AFAAGAAgAAAAhAFr0LFu/AAAAFQEAAAsAAAAAAAAA&#10;AAAAAAAAHwEAAF9yZWxzLy5yZWxzUEsBAi0AFAAGAAgAAAAhAAI8Z6O+AAAA2gAAAA8AAAAAAAAA&#10;AAAAAAAABwIAAGRycy9kb3ducmV2LnhtbFBLBQYAAAAAAwADALcAAADyAgAAAAA=&#10;" strokeweight="2pt"/>
              </v:group>
            </w:pict>
          </mc:Fallback>
        </mc:AlternateContent>
      </w:r>
    </w:p>
    <w:p w14:paraId="1E4833DD" w14:textId="77777777" w:rsidR="00260050" w:rsidRDefault="00260050" w:rsidP="00260050">
      <w:pPr>
        <w:spacing w:line="360" w:lineRule="auto"/>
        <w:jc w:val="center"/>
      </w:pPr>
    </w:p>
    <w:p w14:paraId="2521A751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Gabarito:  </w:t>
      </w:r>
    </w:p>
    <w:p w14:paraId="171CA280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</w:p>
    <w:p w14:paraId="4092B455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Resposta da questão 1:</w: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br/>
        <w:t xml:space="preserve"> [D]</w:t>
      </w:r>
    </w:p>
    <w:p w14:paraId="571D04AF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0F498552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Aplicando a lei dos cossenos no triângulo AED, obtemos:</w:t>
      </w:r>
    </w:p>
    <w:p w14:paraId="128C42CE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29EB8C2A" w14:textId="316E0DBB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drawing>
          <wp:inline distT="0" distB="0" distL="0" distR="0" wp14:anchorId="0D8EC0A6" wp14:editId="7B20B935">
            <wp:extent cx="2209800" cy="2143125"/>
            <wp:effectExtent l="0" t="0" r="0" b="9525"/>
            <wp:docPr id="233169239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6CEAFE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097FF3E9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object w:dxaOrig="2655" w:dyaOrig="1275" w14:anchorId="388167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8" type="#_x0000_t75" style="width:132.75pt;height:63.75pt" o:ole="">
            <v:imagedata r:id="rId10" o:title=""/>
          </v:shape>
          <o:OLEObject Type="Embed" ProgID="Equation.DSMT4" ShapeID="_x0000_i1178" DrawAspect="Content" ObjectID="_1816158210" r:id="rId11"/>
        </w:object>
      </w:r>
    </w:p>
    <w:p w14:paraId="0CBCD8C3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43D45D46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Logo, o perímetro do triângulo AED vale </w: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object w:dxaOrig="1965" w:dyaOrig="300" w14:anchorId="5771AF0E">
          <v:shape id="_x0000_i1179" type="#_x0000_t75" style="width:98.25pt;height:15pt" o:ole="">
            <v:imagedata r:id="rId12" o:title=""/>
          </v:shape>
          <o:OLEObject Type="Embed" ProgID="Equation.DSMT4" ShapeID="_x0000_i1179" DrawAspect="Content" ObjectID="_1816158211" r:id="rId13"/>
        </w:objec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t xml:space="preserve">  </w:t>
      </w:r>
    </w:p>
    <w:p w14:paraId="450B1541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</w:p>
    <w:p w14:paraId="553B3BC0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Resposta da questão 2:</w: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br/>
        <w:t xml:space="preserve"> Sendo x a distância procurada, pela lei dos cossenos, chegamos a:</w:t>
      </w:r>
    </w:p>
    <w:p w14:paraId="5C70061F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object w:dxaOrig="4260" w:dyaOrig="1695" w14:anchorId="3F5599EE">
          <v:shape id="_x0000_i1180" type="#_x0000_t75" style="width:213pt;height:84.75pt" o:ole="">
            <v:imagedata r:id="rId14" o:title=""/>
          </v:shape>
          <o:OLEObject Type="Embed" ProgID="Equation.DSMT4" ShapeID="_x0000_i1180" DrawAspect="Content" ObjectID="_1816158212" r:id="rId15"/>
        </w:objec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t xml:space="preserve">  </w:t>
      </w:r>
    </w:p>
    <w:p w14:paraId="50A7B724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</w:p>
    <w:p w14:paraId="4D29BEC9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Resposta da questão 3:</w: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br/>
        <w:t xml:space="preserve"> [D]</w:t>
      </w:r>
    </w:p>
    <w:p w14:paraId="558915A3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070FE848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Aplicando a lei dos cossenos no triângulo AOB, obtemos:</w:t>
      </w:r>
    </w:p>
    <w:p w14:paraId="084ED260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object w:dxaOrig="4845" w:dyaOrig="2355" w14:anchorId="51FF243D">
          <v:shape id="_x0000_i1181" type="#_x0000_t75" style="width:242.25pt;height:117.75pt" o:ole="">
            <v:imagedata r:id="rId16" o:title=""/>
          </v:shape>
          <o:OLEObject Type="Embed" ProgID="Equation.DSMT4" ShapeID="_x0000_i1181" DrawAspect="Content" ObjectID="_1816158213" r:id="rId17"/>
        </w:objec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t xml:space="preserve">  </w:t>
      </w:r>
    </w:p>
    <w:p w14:paraId="52E9538A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</w:p>
    <w:p w14:paraId="5C36A47B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Resposta da questão 4:</w: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br/>
        <w:t xml:space="preserve"> [C]</w:t>
      </w:r>
    </w:p>
    <w:p w14:paraId="3750EA3C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3636DAB0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Aplicando a lei dos cossenos no triângulo HP</w: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vertAlign w:val="subscript"/>
        </w:rPr>
        <w:t>1</w: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P</w: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vertAlign w:val="subscript"/>
        </w:rPr>
        <w:t>3</w: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, obtemos a distância x, em quilômetros, entre o hospital e cada um dos postos de saúde:</w:t>
      </w:r>
    </w:p>
    <w:p w14:paraId="71705213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7D098F52" w14:textId="442FD81E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drawing>
          <wp:inline distT="0" distB="0" distL="0" distR="0" wp14:anchorId="441E1DC3" wp14:editId="47D7FDC9">
            <wp:extent cx="2724150" cy="2447925"/>
            <wp:effectExtent l="0" t="0" r="0" b="9525"/>
            <wp:docPr id="1954233670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C36B2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1F5B38E3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object w:dxaOrig="2835" w:dyaOrig="3015" w14:anchorId="5268A75E">
          <v:shape id="_x0000_i1183" type="#_x0000_t75" style="width:141.75pt;height:150.75pt" o:ole="">
            <v:imagedata r:id="rId19" o:title=""/>
          </v:shape>
          <o:OLEObject Type="Embed" ProgID="Equation.DSMT4" ShapeID="_x0000_i1183" DrawAspect="Content" ObjectID="_1816158214" r:id="rId20"/>
        </w:object>
      </w:r>
    </w:p>
    <w:p w14:paraId="09A21770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2A69D54B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 xml:space="preserve">Que é um número entre 5 e 6.  </w:t>
      </w:r>
    </w:p>
    <w:p w14:paraId="39285B2A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</w:p>
    <w:p w14:paraId="5C3E2795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Resposta da questão 5:</w: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br/>
        <w:t xml:space="preserve"> [D]</w:t>
      </w:r>
    </w:p>
    <w:p w14:paraId="57816A5A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1AD9D5C4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Valor de x na figura abaixo:</w:t>
      </w:r>
    </w:p>
    <w:p w14:paraId="31EA763A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0AC6677D" w14:textId="2D78546F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lastRenderedPageBreak/>
        <w:drawing>
          <wp:inline distT="0" distB="0" distL="0" distR="0" wp14:anchorId="13E99FB6" wp14:editId="5276AA83">
            <wp:extent cx="2933700" cy="1638300"/>
            <wp:effectExtent l="0" t="0" r="0" b="0"/>
            <wp:docPr id="120619002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CE6C5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6AAE14E4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object w:dxaOrig="2745" w:dyaOrig="1620" w14:anchorId="04A0C570">
          <v:shape id="_x0000_i1185" type="#_x0000_t75" style="width:137.25pt;height:81pt" o:ole="">
            <v:imagedata r:id="rId22" o:title=""/>
          </v:shape>
          <o:OLEObject Type="Embed" ProgID="Equation.DSMT4" ShapeID="_x0000_i1185" DrawAspect="Content" ObjectID="_1816158215" r:id="rId23"/>
        </w:object>
      </w:r>
    </w:p>
    <w:p w14:paraId="33645C73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p w14:paraId="2C3B77A7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  <w:t>Portanto, a distância entre A e C vale:</w:t>
      </w:r>
    </w:p>
    <w:p w14:paraId="006A0D46" w14:textId="77777777" w:rsidR="00DA1406" w:rsidRPr="00DA1406" w:rsidRDefault="00DA1406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</w:pP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object w:dxaOrig="1035" w:dyaOrig="300" w14:anchorId="26C315A2">
          <v:shape id="_x0000_i1186" type="#_x0000_t75" style="width:51.75pt;height:15pt" o:ole="">
            <v:imagedata r:id="rId24" o:title=""/>
          </v:shape>
          <o:OLEObject Type="Embed" ProgID="Equation.DSMT4" ShapeID="_x0000_i1186" DrawAspect="Content" ObjectID="_1816158216" r:id="rId25"/>
        </w:object>
      </w:r>
      <w:r w:rsidRPr="00DA1406"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  <w:lang w:val="en-US"/>
        </w:rPr>
        <w:t xml:space="preserve">  </w:t>
      </w:r>
    </w:p>
    <w:p w14:paraId="259E7B7E" w14:textId="3EE5B648" w:rsidR="00742CB9" w:rsidRPr="00742CB9" w:rsidRDefault="00742CB9" w:rsidP="00DA1406">
      <w:pPr>
        <w:spacing w:before="120"/>
        <w:ind w:right="312" w:firstLine="708"/>
        <w:jc w:val="both"/>
        <w:rPr>
          <w:rFonts w:ascii="Arial" w:hAnsi="Arial" w:cs="Arial"/>
          <w:b/>
          <w:bCs/>
          <w:color w:val="000000"/>
          <w:sz w:val="18"/>
          <w:szCs w:val="18"/>
          <w:shd w:val="clear" w:color="auto" w:fill="FFFFFF"/>
        </w:rPr>
      </w:pPr>
    </w:p>
    <w:sectPr w:rsidR="00742CB9" w:rsidRPr="00742CB9" w:rsidSect="00EA0144">
      <w:type w:val="continuous"/>
      <w:pgSz w:w="11906" w:h="16838" w:code="9"/>
      <w:pgMar w:top="567" w:right="567" w:bottom="709" w:left="680" w:header="709" w:footer="567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6307D0" w14:textId="77777777" w:rsidR="0035690B" w:rsidRDefault="0035690B" w:rsidP="00796CE5">
      <w:r>
        <w:separator/>
      </w:r>
    </w:p>
  </w:endnote>
  <w:endnote w:type="continuationSeparator" w:id="0">
    <w:p w14:paraId="0A527114" w14:textId="77777777" w:rsidR="0035690B" w:rsidRDefault="0035690B" w:rsidP="00796C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C1550A" w14:textId="77777777" w:rsidR="0035690B" w:rsidRDefault="0035690B" w:rsidP="00796CE5">
      <w:r>
        <w:separator/>
      </w:r>
    </w:p>
  </w:footnote>
  <w:footnote w:type="continuationSeparator" w:id="0">
    <w:p w14:paraId="7BA898B6" w14:textId="77777777" w:rsidR="0035690B" w:rsidRDefault="0035690B" w:rsidP="00796C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B92E60"/>
    <w:multiLevelType w:val="hybridMultilevel"/>
    <w:tmpl w:val="62F6D7C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1B5563"/>
    <w:multiLevelType w:val="hybridMultilevel"/>
    <w:tmpl w:val="913C512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863EE2"/>
    <w:multiLevelType w:val="hybridMultilevel"/>
    <w:tmpl w:val="52F61AE8"/>
    <w:lvl w:ilvl="0" w:tplc="9398CB92">
      <w:start w:val="1"/>
      <w:numFmt w:val="decimal"/>
      <w:lvlText w:val="%1-"/>
      <w:lvlJc w:val="left"/>
      <w:pPr>
        <w:ind w:left="4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140" w:hanging="360"/>
      </w:pPr>
    </w:lvl>
    <w:lvl w:ilvl="2" w:tplc="0416001B" w:tentative="1">
      <w:start w:val="1"/>
      <w:numFmt w:val="lowerRoman"/>
      <w:lvlText w:val="%3."/>
      <w:lvlJc w:val="right"/>
      <w:pPr>
        <w:ind w:left="1860" w:hanging="180"/>
      </w:pPr>
    </w:lvl>
    <w:lvl w:ilvl="3" w:tplc="0416000F" w:tentative="1">
      <w:start w:val="1"/>
      <w:numFmt w:val="decimal"/>
      <w:lvlText w:val="%4."/>
      <w:lvlJc w:val="left"/>
      <w:pPr>
        <w:ind w:left="2580" w:hanging="360"/>
      </w:pPr>
    </w:lvl>
    <w:lvl w:ilvl="4" w:tplc="04160019" w:tentative="1">
      <w:start w:val="1"/>
      <w:numFmt w:val="lowerLetter"/>
      <w:lvlText w:val="%5."/>
      <w:lvlJc w:val="left"/>
      <w:pPr>
        <w:ind w:left="3300" w:hanging="360"/>
      </w:pPr>
    </w:lvl>
    <w:lvl w:ilvl="5" w:tplc="0416001B" w:tentative="1">
      <w:start w:val="1"/>
      <w:numFmt w:val="lowerRoman"/>
      <w:lvlText w:val="%6."/>
      <w:lvlJc w:val="right"/>
      <w:pPr>
        <w:ind w:left="4020" w:hanging="180"/>
      </w:pPr>
    </w:lvl>
    <w:lvl w:ilvl="6" w:tplc="0416000F" w:tentative="1">
      <w:start w:val="1"/>
      <w:numFmt w:val="decimal"/>
      <w:lvlText w:val="%7."/>
      <w:lvlJc w:val="left"/>
      <w:pPr>
        <w:ind w:left="4740" w:hanging="360"/>
      </w:pPr>
    </w:lvl>
    <w:lvl w:ilvl="7" w:tplc="04160019" w:tentative="1">
      <w:start w:val="1"/>
      <w:numFmt w:val="lowerLetter"/>
      <w:lvlText w:val="%8."/>
      <w:lvlJc w:val="left"/>
      <w:pPr>
        <w:ind w:left="5460" w:hanging="360"/>
      </w:pPr>
    </w:lvl>
    <w:lvl w:ilvl="8" w:tplc="0416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11E40F2A"/>
    <w:multiLevelType w:val="multilevel"/>
    <w:tmpl w:val="FBA0D5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2032D78"/>
    <w:multiLevelType w:val="hybridMultilevel"/>
    <w:tmpl w:val="6AD25BD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444446"/>
    <w:multiLevelType w:val="hybridMultilevel"/>
    <w:tmpl w:val="4246FA1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282516"/>
    <w:multiLevelType w:val="hybridMultilevel"/>
    <w:tmpl w:val="0B50412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C63CB9"/>
    <w:multiLevelType w:val="multilevel"/>
    <w:tmpl w:val="99F85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90529B8"/>
    <w:multiLevelType w:val="hybridMultilevel"/>
    <w:tmpl w:val="7CAEB7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5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677358"/>
    <w:multiLevelType w:val="hybridMultilevel"/>
    <w:tmpl w:val="6878518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D045D8"/>
    <w:multiLevelType w:val="hybridMultilevel"/>
    <w:tmpl w:val="96D2A17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A831DC"/>
    <w:multiLevelType w:val="hybridMultilevel"/>
    <w:tmpl w:val="6AD25BD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8D5C76"/>
    <w:multiLevelType w:val="hybridMultilevel"/>
    <w:tmpl w:val="7CAEB7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954510"/>
    <w:multiLevelType w:val="hybridMultilevel"/>
    <w:tmpl w:val="96D2A17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64684996">
    <w:abstractNumId w:val="1"/>
  </w:num>
  <w:num w:numId="2" w16cid:durableId="106779856">
    <w:abstractNumId w:val="8"/>
  </w:num>
  <w:num w:numId="3" w16cid:durableId="372273983">
    <w:abstractNumId w:val="19"/>
  </w:num>
  <w:num w:numId="4" w16cid:durableId="2116169991">
    <w:abstractNumId w:val="13"/>
  </w:num>
  <w:num w:numId="5" w16cid:durableId="675113869">
    <w:abstractNumId w:val="15"/>
  </w:num>
  <w:num w:numId="6" w16cid:durableId="1766881132">
    <w:abstractNumId w:val="0"/>
  </w:num>
  <w:num w:numId="7" w16cid:durableId="1026832784">
    <w:abstractNumId w:val="7"/>
  </w:num>
  <w:num w:numId="8" w16cid:durableId="1646734365">
    <w:abstractNumId w:val="14"/>
  </w:num>
  <w:num w:numId="9" w16cid:durableId="1836413501">
    <w:abstractNumId w:val="4"/>
  </w:num>
  <w:num w:numId="10" w16cid:durableId="878973170">
    <w:abstractNumId w:val="5"/>
  </w:num>
  <w:num w:numId="11" w16cid:durableId="544634730">
    <w:abstractNumId w:val="11"/>
  </w:num>
  <w:num w:numId="12" w16cid:durableId="656031437">
    <w:abstractNumId w:val="9"/>
  </w:num>
  <w:num w:numId="13" w16cid:durableId="1277760717">
    <w:abstractNumId w:val="10"/>
  </w:num>
  <w:num w:numId="14" w16cid:durableId="1478104882">
    <w:abstractNumId w:val="6"/>
  </w:num>
  <w:num w:numId="15" w16cid:durableId="440345898">
    <w:abstractNumId w:val="17"/>
  </w:num>
  <w:num w:numId="16" w16cid:durableId="2020041750">
    <w:abstractNumId w:val="20"/>
  </w:num>
  <w:num w:numId="17" w16cid:durableId="1457410486">
    <w:abstractNumId w:val="16"/>
  </w:num>
  <w:num w:numId="18" w16cid:durableId="1725717380">
    <w:abstractNumId w:val="2"/>
  </w:num>
  <w:num w:numId="19" w16cid:durableId="15162647">
    <w:abstractNumId w:val="12"/>
  </w:num>
  <w:num w:numId="20" w16cid:durableId="1529641480">
    <w:abstractNumId w:val="21"/>
  </w:num>
  <w:num w:numId="21" w16cid:durableId="487137999">
    <w:abstractNumId w:val="18"/>
  </w:num>
  <w:num w:numId="22" w16cid:durableId="1943953518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08C4"/>
    <w:rsid w:val="00002CBD"/>
    <w:rsid w:val="00004475"/>
    <w:rsid w:val="000106CF"/>
    <w:rsid w:val="00017B9E"/>
    <w:rsid w:val="00017EB1"/>
    <w:rsid w:val="00021556"/>
    <w:rsid w:val="00024570"/>
    <w:rsid w:val="0002499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01A"/>
    <w:rsid w:val="00082291"/>
    <w:rsid w:val="00090EE2"/>
    <w:rsid w:val="00097B41"/>
    <w:rsid w:val="000A7D60"/>
    <w:rsid w:val="000B0C67"/>
    <w:rsid w:val="000B0D46"/>
    <w:rsid w:val="000B15F1"/>
    <w:rsid w:val="000B1A3C"/>
    <w:rsid w:val="000B626E"/>
    <w:rsid w:val="000C103F"/>
    <w:rsid w:val="000D404C"/>
    <w:rsid w:val="000D70E1"/>
    <w:rsid w:val="000E15D0"/>
    <w:rsid w:val="000E2059"/>
    <w:rsid w:val="000E3E2A"/>
    <w:rsid w:val="000F0500"/>
    <w:rsid w:val="000F21D0"/>
    <w:rsid w:val="000F287C"/>
    <w:rsid w:val="000F70BA"/>
    <w:rsid w:val="00112357"/>
    <w:rsid w:val="001146DE"/>
    <w:rsid w:val="001146E1"/>
    <w:rsid w:val="00121577"/>
    <w:rsid w:val="00124A37"/>
    <w:rsid w:val="0012561D"/>
    <w:rsid w:val="00131445"/>
    <w:rsid w:val="00131757"/>
    <w:rsid w:val="00131F62"/>
    <w:rsid w:val="001361A2"/>
    <w:rsid w:val="00143A19"/>
    <w:rsid w:val="0014587B"/>
    <w:rsid w:val="00163E99"/>
    <w:rsid w:val="0017149F"/>
    <w:rsid w:val="001755F7"/>
    <w:rsid w:val="00183BE7"/>
    <w:rsid w:val="001927EC"/>
    <w:rsid w:val="00196C38"/>
    <w:rsid w:val="001A37CD"/>
    <w:rsid w:val="001A6D37"/>
    <w:rsid w:val="001C35F5"/>
    <w:rsid w:val="001C3DD4"/>
    <w:rsid w:val="001D0A04"/>
    <w:rsid w:val="001D4E07"/>
    <w:rsid w:val="001D6C2E"/>
    <w:rsid w:val="001D6F59"/>
    <w:rsid w:val="001E4D02"/>
    <w:rsid w:val="001E560A"/>
    <w:rsid w:val="001F01D3"/>
    <w:rsid w:val="001F493D"/>
    <w:rsid w:val="002049D0"/>
    <w:rsid w:val="002113BC"/>
    <w:rsid w:val="002146F6"/>
    <w:rsid w:val="00217C8F"/>
    <w:rsid w:val="00227783"/>
    <w:rsid w:val="00227DBA"/>
    <w:rsid w:val="002309F1"/>
    <w:rsid w:val="002400E3"/>
    <w:rsid w:val="00242F98"/>
    <w:rsid w:val="0024405A"/>
    <w:rsid w:val="00245513"/>
    <w:rsid w:val="00260050"/>
    <w:rsid w:val="00260232"/>
    <w:rsid w:val="00260B16"/>
    <w:rsid w:val="00284043"/>
    <w:rsid w:val="00294B5C"/>
    <w:rsid w:val="00297A80"/>
    <w:rsid w:val="002A6EF6"/>
    <w:rsid w:val="002B16F3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E7F75"/>
    <w:rsid w:val="002F7676"/>
    <w:rsid w:val="0030534B"/>
    <w:rsid w:val="00313D07"/>
    <w:rsid w:val="00315593"/>
    <w:rsid w:val="00323F5A"/>
    <w:rsid w:val="00327559"/>
    <w:rsid w:val="00337F51"/>
    <w:rsid w:val="0034027E"/>
    <w:rsid w:val="00340398"/>
    <w:rsid w:val="003410D5"/>
    <w:rsid w:val="00343FC7"/>
    <w:rsid w:val="00350353"/>
    <w:rsid w:val="00351A08"/>
    <w:rsid w:val="00355A49"/>
    <w:rsid w:val="0035690B"/>
    <w:rsid w:val="00356FDA"/>
    <w:rsid w:val="003601B9"/>
    <w:rsid w:val="00367B1A"/>
    <w:rsid w:val="00371C42"/>
    <w:rsid w:val="003728AC"/>
    <w:rsid w:val="00373218"/>
    <w:rsid w:val="003732D1"/>
    <w:rsid w:val="00374337"/>
    <w:rsid w:val="003748A1"/>
    <w:rsid w:val="003775F5"/>
    <w:rsid w:val="00384F6D"/>
    <w:rsid w:val="003A1012"/>
    <w:rsid w:val="003A55D0"/>
    <w:rsid w:val="003A7370"/>
    <w:rsid w:val="003B7BC8"/>
    <w:rsid w:val="003C2C15"/>
    <w:rsid w:val="003C3C89"/>
    <w:rsid w:val="003C50C2"/>
    <w:rsid w:val="003E0383"/>
    <w:rsid w:val="003E04E1"/>
    <w:rsid w:val="003E14F7"/>
    <w:rsid w:val="003E49DF"/>
    <w:rsid w:val="003E67C2"/>
    <w:rsid w:val="003F0CED"/>
    <w:rsid w:val="003F5C6A"/>
    <w:rsid w:val="003F6159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468F7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95271"/>
    <w:rsid w:val="004A003F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4F0F"/>
    <w:rsid w:val="0056610E"/>
    <w:rsid w:val="00571EB7"/>
    <w:rsid w:val="005808C4"/>
    <w:rsid w:val="00592D05"/>
    <w:rsid w:val="005A0A39"/>
    <w:rsid w:val="005A57B8"/>
    <w:rsid w:val="005B0FC6"/>
    <w:rsid w:val="005B36C1"/>
    <w:rsid w:val="005B757B"/>
    <w:rsid w:val="005C22C1"/>
    <w:rsid w:val="005C4E4B"/>
    <w:rsid w:val="005D19B5"/>
    <w:rsid w:val="005D364E"/>
    <w:rsid w:val="005D6D2C"/>
    <w:rsid w:val="005D7A6F"/>
    <w:rsid w:val="005E2D16"/>
    <w:rsid w:val="005E7592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32515"/>
    <w:rsid w:val="0064540C"/>
    <w:rsid w:val="00647E95"/>
    <w:rsid w:val="00663CC0"/>
    <w:rsid w:val="0066700A"/>
    <w:rsid w:val="00671461"/>
    <w:rsid w:val="00672586"/>
    <w:rsid w:val="00680059"/>
    <w:rsid w:val="00686B9D"/>
    <w:rsid w:val="00692CEE"/>
    <w:rsid w:val="0069510C"/>
    <w:rsid w:val="00697B68"/>
    <w:rsid w:val="006A078F"/>
    <w:rsid w:val="006A4BC4"/>
    <w:rsid w:val="006A4FE8"/>
    <w:rsid w:val="006B0012"/>
    <w:rsid w:val="006B12E7"/>
    <w:rsid w:val="006B3ECE"/>
    <w:rsid w:val="006B44E3"/>
    <w:rsid w:val="006B5A5A"/>
    <w:rsid w:val="006B6595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011CE"/>
    <w:rsid w:val="00707103"/>
    <w:rsid w:val="00712B59"/>
    <w:rsid w:val="00713928"/>
    <w:rsid w:val="00713D27"/>
    <w:rsid w:val="007227EC"/>
    <w:rsid w:val="00725899"/>
    <w:rsid w:val="00727235"/>
    <w:rsid w:val="0073205B"/>
    <w:rsid w:val="00742CB9"/>
    <w:rsid w:val="00744FD9"/>
    <w:rsid w:val="007509EC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28DA"/>
    <w:rsid w:val="007839E8"/>
    <w:rsid w:val="007937E1"/>
    <w:rsid w:val="00794EE9"/>
    <w:rsid w:val="00795659"/>
    <w:rsid w:val="00796CE5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10CF9"/>
    <w:rsid w:val="00821DAE"/>
    <w:rsid w:val="0082255E"/>
    <w:rsid w:val="0084137C"/>
    <w:rsid w:val="008503DB"/>
    <w:rsid w:val="00851408"/>
    <w:rsid w:val="0085374D"/>
    <w:rsid w:val="00856EE9"/>
    <w:rsid w:val="0086406A"/>
    <w:rsid w:val="00874F1E"/>
    <w:rsid w:val="0087683E"/>
    <w:rsid w:val="008774FC"/>
    <w:rsid w:val="008812D5"/>
    <w:rsid w:val="0088338F"/>
    <w:rsid w:val="00887375"/>
    <w:rsid w:val="00893D83"/>
    <w:rsid w:val="00896E37"/>
    <w:rsid w:val="00897531"/>
    <w:rsid w:val="008A2C72"/>
    <w:rsid w:val="008A5C33"/>
    <w:rsid w:val="008B019A"/>
    <w:rsid w:val="008B5AAE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12E8C"/>
    <w:rsid w:val="00925DDE"/>
    <w:rsid w:val="009345C1"/>
    <w:rsid w:val="00936849"/>
    <w:rsid w:val="00937C6B"/>
    <w:rsid w:val="0094056F"/>
    <w:rsid w:val="00944E39"/>
    <w:rsid w:val="00946E50"/>
    <w:rsid w:val="00952FBF"/>
    <w:rsid w:val="00956E14"/>
    <w:rsid w:val="00963847"/>
    <w:rsid w:val="00970E72"/>
    <w:rsid w:val="00973036"/>
    <w:rsid w:val="00973A6D"/>
    <w:rsid w:val="00982076"/>
    <w:rsid w:val="00992C4C"/>
    <w:rsid w:val="009957A0"/>
    <w:rsid w:val="00996D7C"/>
    <w:rsid w:val="009979E7"/>
    <w:rsid w:val="009A20AA"/>
    <w:rsid w:val="009A70D5"/>
    <w:rsid w:val="009B248A"/>
    <w:rsid w:val="009B43F4"/>
    <w:rsid w:val="009B4993"/>
    <w:rsid w:val="009C1C3A"/>
    <w:rsid w:val="009C7301"/>
    <w:rsid w:val="009D0636"/>
    <w:rsid w:val="009D5003"/>
    <w:rsid w:val="009D6118"/>
    <w:rsid w:val="009D6AAF"/>
    <w:rsid w:val="009E4EE8"/>
    <w:rsid w:val="009E5A7D"/>
    <w:rsid w:val="009E7203"/>
    <w:rsid w:val="009F3E53"/>
    <w:rsid w:val="009F58F6"/>
    <w:rsid w:val="009F5C1C"/>
    <w:rsid w:val="009F5F31"/>
    <w:rsid w:val="00A01B45"/>
    <w:rsid w:val="00A05336"/>
    <w:rsid w:val="00A0691B"/>
    <w:rsid w:val="00A162F5"/>
    <w:rsid w:val="00A22EBC"/>
    <w:rsid w:val="00A25F7E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D51C3"/>
    <w:rsid w:val="00AD5F8E"/>
    <w:rsid w:val="00AE06D7"/>
    <w:rsid w:val="00AE4116"/>
    <w:rsid w:val="00AE6509"/>
    <w:rsid w:val="00AF304A"/>
    <w:rsid w:val="00AF3E57"/>
    <w:rsid w:val="00B0287D"/>
    <w:rsid w:val="00B03F79"/>
    <w:rsid w:val="00B116E1"/>
    <w:rsid w:val="00B13D05"/>
    <w:rsid w:val="00B26614"/>
    <w:rsid w:val="00B30597"/>
    <w:rsid w:val="00B4013C"/>
    <w:rsid w:val="00B422A3"/>
    <w:rsid w:val="00B536F2"/>
    <w:rsid w:val="00B62F2E"/>
    <w:rsid w:val="00B64470"/>
    <w:rsid w:val="00B66869"/>
    <w:rsid w:val="00B732F5"/>
    <w:rsid w:val="00B81F42"/>
    <w:rsid w:val="00B8364C"/>
    <w:rsid w:val="00B91248"/>
    <w:rsid w:val="00BA4897"/>
    <w:rsid w:val="00BB5934"/>
    <w:rsid w:val="00BD4CAB"/>
    <w:rsid w:val="00BE12DD"/>
    <w:rsid w:val="00BE2DC3"/>
    <w:rsid w:val="00BE3071"/>
    <w:rsid w:val="00BE68D1"/>
    <w:rsid w:val="00BF0EA5"/>
    <w:rsid w:val="00BF2F59"/>
    <w:rsid w:val="00C06B8D"/>
    <w:rsid w:val="00C11769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479F7"/>
    <w:rsid w:val="00C520FD"/>
    <w:rsid w:val="00C5237A"/>
    <w:rsid w:val="00C53476"/>
    <w:rsid w:val="00C55F8F"/>
    <w:rsid w:val="00C57B75"/>
    <w:rsid w:val="00C6084C"/>
    <w:rsid w:val="00C62576"/>
    <w:rsid w:val="00C63C66"/>
    <w:rsid w:val="00C6415C"/>
    <w:rsid w:val="00C64A39"/>
    <w:rsid w:val="00C66E07"/>
    <w:rsid w:val="00C74503"/>
    <w:rsid w:val="00C82035"/>
    <w:rsid w:val="00C91C98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073F2"/>
    <w:rsid w:val="00D12067"/>
    <w:rsid w:val="00D154D9"/>
    <w:rsid w:val="00D3105C"/>
    <w:rsid w:val="00D33BB8"/>
    <w:rsid w:val="00D36164"/>
    <w:rsid w:val="00D364BC"/>
    <w:rsid w:val="00D4079B"/>
    <w:rsid w:val="00D44E88"/>
    <w:rsid w:val="00D532C0"/>
    <w:rsid w:val="00D546D5"/>
    <w:rsid w:val="00D5570C"/>
    <w:rsid w:val="00D56499"/>
    <w:rsid w:val="00D63733"/>
    <w:rsid w:val="00D63AAC"/>
    <w:rsid w:val="00D80A10"/>
    <w:rsid w:val="00D82BD4"/>
    <w:rsid w:val="00D85AD7"/>
    <w:rsid w:val="00D900BE"/>
    <w:rsid w:val="00D90E23"/>
    <w:rsid w:val="00D92A04"/>
    <w:rsid w:val="00D95DC6"/>
    <w:rsid w:val="00D95FC9"/>
    <w:rsid w:val="00D974A4"/>
    <w:rsid w:val="00DA0047"/>
    <w:rsid w:val="00DA0964"/>
    <w:rsid w:val="00DA1406"/>
    <w:rsid w:val="00DB1C04"/>
    <w:rsid w:val="00DB56A4"/>
    <w:rsid w:val="00DC6923"/>
    <w:rsid w:val="00DC7E1A"/>
    <w:rsid w:val="00DE4157"/>
    <w:rsid w:val="00DE42DA"/>
    <w:rsid w:val="00DF043B"/>
    <w:rsid w:val="00DF7C87"/>
    <w:rsid w:val="00E00F9F"/>
    <w:rsid w:val="00E0374D"/>
    <w:rsid w:val="00E04541"/>
    <w:rsid w:val="00E04ECB"/>
    <w:rsid w:val="00E140E5"/>
    <w:rsid w:val="00E27BF9"/>
    <w:rsid w:val="00E30605"/>
    <w:rsid w:val="00E31C96"/>
    <w:rsid w:val="00E33A9B"/>
    <w:rsid w:val="00E35789"/>
    <w:rsid w:val="00E35B87"/>
    <w:rsid w:val="00E443F3"/>
    <w:rsid w:val="00E45BB3"/>
    <w:rsid w:val="00E52A63"/>
    <w:rsid w:val="00E54FD2"/>
    <w:rsid w:val="00E55A15"/>
    <w:rsid w:val="00E61504"/>
    <w:rsid w:val="00E623CE"/>
    <w:rsid w:val="00E63D33"/>
    <w:rsid w:val="00E64473"/>
    <w:rsid w:val="00E80769"/>
    <w:rsid w:val="00EA0144"/>
    <w:rsid w:val="00EC0DE7"/>
    <w:rsid w:val="00EC3739"/>
    <w:rsid w:val="00ED202F"/>
    <w:rsid w:val="00ED435F"/>
    <w:rsid w:val="00ED47E8"/>
    <w:rsid w:val="00EE35FF"/>
    <w:rsid w:val="00EF03D4"/>
    <w:rsid w:val="00EF0DB3"/>
    <w:rsid w:val="00EF3B0C"/>
    <w:rsid w:val="00EF6753"/>
    <w:rsid w:val="00F0161E"/>
    <w:rsid w:val="00F065B9"/>
    <w:rsid w:val="00F11D82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809DC"/>
    <w:rsid w:val="00F81568"/>
    <w:rsid w:val="00F828A3"/>
    <w:rsid w:val="00F8531A"/>
    <w:rsid w:val="00F92047"/>
    <w:rsid w:val="00F94C39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9"/>
    <o:shapelayout v:ext="edit">
      <o:idmap v:ext="edit" data="2"/>
    </o:shapelayout>
  </w:shapeDefaults>
  <w:decimalSymbol w:val=","/>
  <w:listSeparator w:val=";"/>
  <w14:docId w14:val="389BF9EF"/>
  <w15:chartTrackingRefBased/>
  <w15:docId w15:val="{588D560F-9A4C-4361-A566-8C9D1DCA3C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808C4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paragraph" w:styleId="Ttulo3">
    <w:name w:val="heading 3"/>
    <w:basedOn w:val="Normal"/>
    <w:next w:val="Normal"/>
    <w:link w:val="Ttulo3Char"/>
    <w:unhideWhenUsed/>
    <w:qFormat/>
    <w:rsid w:val="00AD51C3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styleId="Rodap">
    <w:name w:val="footer"/>
    <w:basedOn w:val="Normal"/>
    <w:link w:val="RodapChar"/>
    <w:unhideWhenUsed/>
    <w:rsid w:val="00796CE5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rsid w:val="00796CE5"/>
  </w:style>
  <w:style w:type="character" w:customStyle="1" w:styleId="Ttulo3Char">
    <w:name w:val="Título 3 Char"/>
    <w:link w:val="Ttulo3"/>
    <w:rsid w:val="00AD51C3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MenoPendente1">
    <w:name w:val="Menção Pendente1"/>
    <w:uiPriority w:val="99"/>
    <w:semiHidden/>
    <w:unhideWhenUsed/>
    <w:rsid w:val="00821DAE"/>
    <w:rPr>
      <w:color w:val="605E5C"/>
      <w:shd w:val="clear" w:color="auto" w:fill="E1DFDD"/>
    </w:rPr>
  </w:style>
  <w:style w:type="character" w:styleId="TextodoEspaoReservado">
    <w:name w:val="Placeholder Text"/>
    <w:basedOn w:val="Fontepargpadro"/>
    <w:uiPriority w:val="99"/>
    <w:semiHidden/>
    <w:rsid w:val="00C57B75"/>
    <w:rPr>
      <w:color w:val="808080"/>
    </w:rPr>
  </w:style>
  <w:style w:type="paragraph" w:customStyle="1" w:styleId="Wordpool">
    <w:name w:val="Wordpool"/>
    <w:basedOn w:val="Normal"/>
    <w:rsid w:val="003A1012"/>
    <w:pPr>
      <w:pBdr>
        <w:top w:val="single" w:sz="12" w:space="1" w:color="auto"/>
        <w:left w:val="single" w:sz="12" w:space="0" w:color="auto"/>
        <w:bottom w:val="single" w:sz="12" w:space="1" w:color="auto"/>
        <w:right w:val="single" w:sz="12" w:space="4" w:color="auto"/>
      </w:pBdr>
      <w:spacing w:before="120" w:after="60"/>
      <w:ind w:left="567" w:right="374"/>
      <w:jc w:val="center"/>
    </w:pPr>
    <w:rPr>
      <w:rFonts w:ascii="Arial" w:hAnsi="Arial"/>
      <w:bCs/>
      <w:kern w:val="32"/>
      <w:szCs w:val="28"/>
      <w:lang w:val="en-GB" w:eastAsia="en-US"/>
    </w:rPr>
  </w:style>
  <w:style w:type="paragraph" w:customStyle="1" w:styleId="activity-dialogue">
    <w:name w:val="activity-dialogue"/>
    <w:qFormat/>
    <w:rsid w:val="0084137C"/>
    <w:pPr>
      <w:keepNext/>
      <w:keepLines/>
      <w:tabs>
        <w:tab w:val="left" w:pos="1134"/>
      </w:tabs>
      <w:spacing w:line="300" w:lineRule="exact"/>
      <w:ind w:left="568" w:right="851" w:hanging="284"/>
    </w:pPr>
    <w:rPr>
      <w:rFonts w:ascii="Calibri" w:eastAsia="Calibri" w:hAnsi="Calibri"/>
      <w:bCs/>
      <w:color w:val="000000"/>
      <w:sz w:val="22"/>
      <w:szCs w:val="24"/>
      <w:lang w:val="en-GB" w:eastAsia="en-US"/>
    </w:rPr>
  </w:style>
  <w:style w:type="character" w:customStyle="1" w:styleId="dialogue-speaker">
    <w:name w:val="dialogue-speaker"/>
    <w:qFormat/>
    <w:rsid w:val="0084137C"/>
    <w:rPr>
      <w:b/>
      <w:color w:val="808080"/>
    </w:rPr>
  </w:style>
  <w:style w:type="character" w:customStyle="1" w:styleId="superscript">
    <w:name w:val="superscript"/>
    <w:qFormat/>
    <w:rsid w:val="0084137C"/>
    <w:rPr>
      <w:rFonts w:ascii="Calibri" w:hAnsi="Calibri"/>
      <w:b w:val="0"/>
      <w:i w:val="0"/>
      <w:color w:val="000000"/>
      <w:sz w:val="21"/>
      <w:vertAlign w:val="superscript"/>
    </w:rPr>
  </w:style>
  <w:style w:type="paragraph" w:customStyle="1" w:styleId="Rubric">
    <w:name w:val="Rubric"/>
    <w:link w:val="RubricChar"/>
    <w:qFormat/>
    <w:rsid w:val="004468F7"/>
    <w:pPr>
      <w:tabs>
        <w:tab w:val="left" w:pos="284"/>
      </w:tabs>
      <w:spacing w:before="240" w:after="60"/>
      <w:ind w:left="274" w:hanging="274"/>
    </w:pPr>
    <w:rPr>
      <w:rFonts w:ascii="Arial" w:eastAsia="Calibri" w:hAnsi="Arial"/>
      <w:b/>
      <w:szCs w:val="22"/>
      <w:lang w:val="en-GB" w:eastAsia="en-US"/>
    </w:rPr>
  </w:style>
  <w:style w:type="character" w:customStyle="1" w:styleId="RubricChar">
    <w:name w:val="Rubric Char"/>
    <w:link w:val="Rubric"/>
    <w:rsid w:val="004468F7"/>
    <w:rPr>
      <w:rFonts w:ascii="Arial" w:eastAsia="Calibri" w:hAnsi="Arial"/>
      <w:b/>
      <w:szCs w:val="22"/>
      <w:lang w:val="en-GB" w:eastAsia="en-US"/>
    </w:rPr>
  </w:style>
  <w:style w:type="character" w:customStyle="1" w:styleId="marks-frame">
    <w:name w:val="marks-frame"/>
    <w:qFormat/>
    <w:rsid w:val="00E54FD2"/>
    <w:rPr>
      <w:bdr w:val="single" w:sz="6" w:space="0" w:color="808080"/>
    </w:rPr>
  </w:style>
  <w:style w:type="paragraph" w:customStyle="1" w:styleId="Textnumbered">
    <w:name w:val="Text (numbered)"/>
    <w:basedOn w:val="Normal"/>
    <w:link w:val="TextnumberedCharChar"/>
    <w:rsid w:val="00E54FD2"/>
    <w:pPr>
      <w:tabs>
        <w:tab w:val="left" w:pos="567"/>
        <w:tab w:val="right" w:leader="underscore" w:pos="4910"/>
      </w:tabs>
      <w:spacing w:line="280" w:lineRule="exact"/>
      <w:ind w:left="567" w:hanging="283"/>
    </w:pPr>
    <w:rPr>
      <w:rFonts w:ascii="Arial" w:eastAsia="Calibri" w:hAnsi="Arial"/>
      <w:szCs w:val="22"/>
      <w:lang w:val="en-GB" w:eastAsia="en-US"/>
    </w:rPr>
  </w:style>
  <w:style w:type="character" w:customStyle="1" w:styleId="TextnumberedCharChar">
    <w:name w:val="Text (numbered) Char Char"/>
    <w:link w:val="Textnumbered"/>
    <w:rsid w:val="00E54FD2"/>
    <w:rPr>
      <w:rFonts w:ascii="Arial" w:eastAsia="Calibri" w:hAnsi="Arial"/>
      <w:szCs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7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001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140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9214004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28363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43728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604423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32687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70162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902199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1557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4693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1186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01833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24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30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65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55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51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705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8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204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86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9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0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95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457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57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5248003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266502">
                  <w:marLeft w:val="0"/>
                  <w:marRight w:val="0"/>
                  <w:marTop w:val="0"/>
                  <w:marBottom w:val="0"/>
                  <w:divBdr>
                    <w:top w:val="none" w:sz="0" w:space="30" w:color="auto"/>
                    <w:left w:val="none" w:sz="0" w:space="0" w:color="auto"/>
                    <w:bottom w:val="single" w:sz="6" w:space="30" w:color="E5E5E5"/>
                    <w:right w:val="none" w:sz="0" w:space="0" w:color="auto"/>
                  </w:divBdr>
                  <w:divsChild>
                    <w:div w:id="430666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775170">
                          <w:marLeft w:val="1587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78386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618371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55781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4125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1586888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006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6" w:space="26" w:color="E5E5E5"/>
                    <w:right w:val="none" w:sz="0" w:space="0" w:color="auto"/>
                  </w:divBdr>
                  <w:divsChild>
                    <w:div w:id="1840531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04180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2292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5BB911-DF33-4DF9-A278-BC461159B8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8</Words>
  <Characters>908</Characters>
  <Application>Microsoft Office Word</Application>
  <DocSecurity>0</DocSecurity>
  <Lines>7</Lines>
  <Paragraphs>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1074</CharactersWithSpaces>
  <SharedDoc>false</SharedDoc>
  <HLinks>
    <vt:vector size="6" baseType="variant">
      <vt:variant>
        <vt:i4>196653</vt:i4>
      </vt:variant>
      <vt:variant>
        <vt:i4>0</vt:i4>
      </vt:variant>
      <vt:variant>
        <vt:i4>0</vt:i4>
      </vt:variant>
      <vt:variant>
        <vt:i4>5</vt:i4>
      </vt:variant>
      <vt:variant>
        <vt:lpwstr>https://blogger.googleusercontent.com/img/b/R29vZ2xl/AVvXsEh5CxOfRcloQ-hMPis0IYwJB6rAI9KtZQvkJUYSLc4I_s_ov7dseK1vvc-gxsxWYJso_ExwQU0Mm6-37Q5qomSOirBRa5JkVH453IT5vXLEppAmCy3ksjMB_azK9x0P5l_AraPYi8ENgwx4GqJzTu6EABXN5kCEmd8belBJmDJO3srMNyWhjNtB26qfAw/s331/9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Coordenacao fund II e Ens. Médio</cp:lastModifiedBy>
  <cp:revision>2</cp:revision>
  <cp:lastPrinted>2025-03-13T16:14:00Z</cp:lastPrinted>
  <dcterms:created xsi:type="dcterms:W3CDTF">2025-08-08T14:36:00Z</dcterms:created>
  <dcterms:modified xsi:type="dcterms:W3CDTF">2025-08-08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ae1ca8e6f0476d07468db16eaab87ef487756fdb862dc71cc46a7a89f3781800</vt:lpwstr>
  </property>
</Properties>
</file>